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777F01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77F01"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428" w:rsidRPr="008C3283" w:rsidRDefault="00BF0428" w:rsidP="00BF0428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C3283">
        <w:rPr>
          <w:rFonts w:ascii="Times New Roman" w:eastAsia="Times New Roman" w:hAnsi="Times New Roman" w:cs="Times New Roman"/>
          <w:sz w:val="24"/>
          <w:szCs w:val="24"/>
          <w:lang w:eastAsia="fi-FI"/>
        </w:rPr>
        <w:t>Päättele kuvasta,</w:t>
      </w:r>
    </w:p>
    <w:p w:rsidR="00BF0428" w:rsidRPr="008C3283" w:rsidRDefault="00BF0428" w:rsidP="00BF0428">
      <w:pPr>
        <w:spacing w:after="0" w:line="240" w:lineRule="auto"/>
        <w:ind w:left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8C3283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8C3283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mikä on kuvan suoran kulmakerroin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1 p.)</w:t>
      </w:r>
    </w:p>
    <w:p w:rsidR="00BF0428" w:rsidRPr="008C3283" w:rsidRDefault="00BF0428" w:rsidP="00BF0428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8C3283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8C3283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mikä on kuvan suoran yhtälö.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1 p.)</w:t>
      </w:r>
    </w:p>
    <w:p w:rsidR="00BF0428" w:rsidRPr="008C3283" w:rsidRDefault="00BF0428" w:rsidP="00BF0428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8C3283" w:rsidRDefault="00BF0428" w:rsidP="00BF0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29BD2E89" wp14:editId="59AEFB82">
            <wp:extent cx="3829050" cy="2477266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746" cy="24796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F0428" w:rsidRPr="008C3283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8C3283" w:rsidRDefault="00BF0428" w:rsidP="00BF0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8C3283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eastAsia="fi-FI"/>
        </w:rPr>
        <w:object w:dxaOrig="51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15pt;height:43.5pt" o:ole="">
            <v:imagedata r:id="rId8" o:title=""/>
          </v:shape>
          <o:OLEObject Type="Embed" ProgID="Equation.DSMT4" ShapeID="_x0000_i1033" DrawAspect="Content" ObjectID="_1482776550" r:id="rId9"/>
        </w:object>
      </w:r>
    </w:p>
    <w:p w:rsidR="00BF0428" w:rsidRPr="008C3283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BF0428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BF0428" w:rsidRPr="00BF0428" w:rsidRDefault="00BF0428" w:rsidP="00BF0428">
      <w:pPr>
        <w:pStyle w:val="Luettelokappale"/>
        <w:numPr>
          <w:ilvl w:val="0"/>
          <w:numId w:val="3"/>
        </w:numPr>
        <w:spacing w:after="0" w:line="240" w:lineRule="auto"/>
        <w:ind w:left="284" w:hanging="28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Piirrä allaolevaan koordinaatistoon suora </w:t>
      </w:r>
      <w:r w:rsidRPr="008C3283">
        <w:rPr>
          <w:noProof/>
          <w:position w:val="-10"/>
          <w:lang w:eastAsia="fi-FI"/>
        </w:rPr>
        <w:object w:dxaOrig="1120" w:dyaOrig="320">
          <v:shape id="_x0000_i1025" type="#_x0000_t75" style="width:56.25pt;height:15.75pt" o:ole="">
            <v:imagedata r:id="rId10" o:title=""/>
          </v:shape>
          <o:OLEObject Type="Embed" ProgID="Equation.DSMT4" ShapeID="_x0000_i1025" DrawAspect="Content" ObjectID="_1482776551" r:id="rId11"/>
        </w:objec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>.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(2 p.)</w:t>
      </w:r>
    </w:p>
    <w:p w:rsidR="00BF0428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8C3283" w:rsidRDefault="00BF0428" w:rsidP="00BF0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60812DD6" wp14:editId="56C84CE6">
            <wp:extent cx="2350467" cy="2971800"/>
            <wp:effectExtent l="0" t="0" r="0" b="0"/>
            <wp:docPr id="1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379" cy="2978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>(2 p.)</w:t>
      </w:r>
    </w:p>
    <w:p w:rsidR="00BF0428" w:rsidRDefault="00BF0428" w:rsidP="00BF04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0428" w:rsidRPr="006B32E1" w:rsidRDefault="00BF0428" w:rsidP="00BF0428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B32E1">
        <w:rPr>
          <w:rFonts w:ascii="Times New Roman" w:eastAsia="Times New Roman" w:hAnsi="Times New Roman" w:cs="Times New Roman"/>
          <w:sz w:val="24"/>
          <w:szCs w:val="24"/>
          <w:lang w:eastAsia="fi-FI"/>
        </w:rPr>
        <w:lastRenderedPageBreak/>
        <w:t>Päättele kuvasta, mitkä ovat suorien A, B ja C yhtälöt? Vastaukseksi riittää antaa pelkkä yhtälö.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3 p.)</w:t>
      </w:r>
    </w:p>
    <w:p w:rsidR="00BF0428" w:rsidRPr="006B32E1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6B32E1" w:rsidRDefault="00BF0428" w:rsidP="00BF042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77C6F996" wp14:editId="2761F16B">
            <wp:extent cx="3905250" cy="1752600"/>
            <wp:effectExtent l="0" t="0" r="0" b="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0428" w:rsidRPr="006B32E1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BF0428" w:rsidRDefault="00BF0428" w:rsidP="00BF0428">
      <w:pPr>
        <w:spacing w:after="0" w:line="480" w:lineRule="auto"/>
        <w:ind w:firstLine="130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6B32E1"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A:</w: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 w:rsidRPr="006B32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fi-FI"/>
        </w:rPr>
        <w:object w:dxaOrig="1120" w:dyaOrig="620">
          <v:shape id="_x0000_i1026" type="#_x0000_t75" style="width:56.25pt;height:30.75pt" o:ole="">
            <v:imagedata r:id="rId14" o:title=""/>
          </v:shape>
          <o:OLEObject Type="Embed" ProgID="Equation.3" ShapeID="_x0000_i1026" DrawAspect="Content" ObjectID="_1482776552" r:id="rId15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ab/>
        <w:t>(1 p.)</w:t>
      </w:r>
    </w:p>
    <w:p w:rsidR="00BF0428" w:rsidRDefault="00BF0428" w:rsidP="00BF0428">
      <w:pPr>
        <w:spacing w:after="0" w:line="480" w:lineRule="auto"/>
        <w:ind w:firstLine="130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6B32E1"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B:</w: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 w:rsidRPr="006B32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fi-FI"/>
        </w:rPr>
        <w:object w:dxaOrig="700" w:dyaOrig="279">
          <v:shape id="_x0000_i1027" type="#_x0000_t75" style="width:35.25pt;height:14.25pt" o:ole="">
            <v:imagedata r:id="rId16" o:title=""/>
          </v:shape>
          <o:OLEObject Type="Embed" ProgID="Equation.3" ShapeID="_x0000_i1027" DrawAspect="Content" ObjectID="_1482776553" r:id="rId17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ab/>
        <w:t>(1 p.)</w:t>
      </w:r>
    </w:p>
    <w:p w:rsidR="00BF0428" w:rsidRPr="006B32E1" w:rsidRDefault="00BF0428" w:rsidP="00BF0428">
      <w:pPr>
        <w:spacing w:after="0" w:line="480" w:lineRule="auto"/>
        <w:ind w:firstLine="130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6B32E1"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C:</w: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 w:rsidRPr="006B32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fi-FI"/>
        </w:rPr>
        <w:object w:dxaOrig="540" w:dyaOrig="320">
          <v:shape id="_x0000_i1028" type="#_x0000_t75" style="width:27pt;height:15.75pt" o:ole="">
            <v:imagedata r:id="rId18" o:title=""/>
          </v:shape>
          <o:OLEObject Type="Embed" ProgID="Equation.3" ShapeID="_x0000_i1028" DrawAspect="Content" ObjectID="_1482776554" r:id="rId19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ab/>
        <w:t>(1 p.)</w:t>
      </w:r>
    </w:p>
    <w:p w:rsidR="00BF0428" w:rsidRPr="006B32E1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BF0428" w:rsidRDefault="00BF0428" w:rsidP="00BF042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F0428" w:rsidRDefault="00BF0428" w:rsidP="00BF042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F0428" w:rsidRDefault="00BF0428" w:rsidP="00BF0428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kä on pisteiden (27, -4) ja (-5, 12) kautta kulkevan suoran kulmakerroin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F0428" w:rsidRDefault="00BF0428" w:rsidP="00BF042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E186C" w:rsidRDefault="007E186C" w:rsidP="00BF042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bookmarkStart w:id="0" w:name="_GoBack"/>
    <w:bookmarkEnd w:id="0"/>
    <w:p w:rsidR="00BF0428" w:rsidRDefault="00BF0428" w:rsidP="007E186C">
      <w:pPr>
        <w:spacing w:after="0" w:line="240" w:lineRule="auto"/>
        <w:ind w:left="1588"/>
        <w:rPr>
          <w:rFonts w:ascii="Times New Roman" w:hAnsi="Times New Roman" w:cs="Times New Roman"/>
          <w:sz w:val="24"/>
          <w:szCs w:val="24"/>
        </w:rPr>
      </w:pPr>
      <w:r w:rsidRPr="002941A7">
        <w:rPr>
          <w:rFonts w:ascii="Times New Roman" w:hAnsi="Times New Roman" w:cs="Times New Roman"/>
          <w:position w:val="-98"/>
          <w:sz w:val="24"/>
          <w:szCs w:val="24"/>
        </w:rPr>
        <w:object w:dxaOrig="3580" w:dyaOrig="2060">
          <v:shape id="_x0000_i1034" type="#_x0000_t75" style="width:179.25pt;height:102.75pt" o:ole="">
            <v:imagedata r:id="rId20" o:title=""/>
          </v:shape>
          <o:OLEObject Type="Embed" ProgID="Equation.DSMT4" ShapeID="_x0000_i1034" DrawAspect="Content" ObjectID="_148277655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0428" w:rsidRDefault="00BF0428" w:rsidP="00BF04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0428" w:rsidRDefault="00BF0428" w:rsidP="00BF04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186C" w:rsidRPr="002941A7" w:rsidRDefault="007E186C" w:rsidP="00BF04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0428" w:rsidRPr="004D6619" w:rsidRDefault="00BF0428" w:rsidP="00BF0428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Suora kulkee pisteen (3, -1) kautta ja on suoran </w:t>
      </w:r>
      <w:r w:rsidRPr="006B32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fi-FI"/>
        </w:rPr>
        <w:object w:dxaOrig="1100" w:dyaOrig="620">
          <v:shape id="_x0000_i1029" type="#_x0000_t75" style="width:54.75pt;height:30.75pt" o:ole="">
            <v:imagedata r:id="rId22" o:title=""/>
          </v:shape>
          <o:OLEObject Type="Embed" ProgID="Equation.3" ShapeID="_x0000_i1029" DrawAspect="Content" ObjectID="_1482776556" r:id="rId23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suuntainen.</w:t>
      </w:r>
    </w:p>
    <w:p w:rsidR="00BF0428" w:rsidRPr="006B32E1" w:rsidRDefault="00BF0428" w:rsidP="00BF0428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>Mikä on tämän suoran yhtälö?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(3 p.)</w:t>
      </w:r>
    </w:p>
    <w:p w:rsidR="00BF0428" w:rsidRPr="006B32E1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6B32E1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6B32E1" w:rsidRDefault="00BF0428" w:rsidP="007E186C">
      <w:pPr>
        <w:spacing w:after="0" w:line="240" w:lineRule="auto"/>
        <w:ind w:firstLine="130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6B32E1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Kysytty suora on suoran </w:t>
      </w:r>
      <w:r w:rsidRPr="006B32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fi-FI"/>
        </w:rPr>
        <w:object w:dxaOrig="1100" w:dyaOrig="620">
          <v:shape id="_x0000_i1030" type="#_x0000_t75" style="width:54.75pt;height:30.75pt" o:ole="">
            <v:imagedata r:id="rId22" o:title=""/>
          </v:shape>
          <o:OLEObject Type="Embed" ProgID="Equation.3" ShapeID="_x0000_i1030" DrawAspect="Content" ObjectID="_1482776557" r:id="rId24"/>
        </w:objec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suuntainen  ==&gt;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kulmakerroin </w:t>
      </w:r>
      <w:r w:rsidRPr="006B32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fi-FI"/>
        </w:rPr>
        <w:object w:dxaOrig="600" w:dyaOrig="620">
          <v:shape id="_x0000_i1031" type="#_x0000_t75" style="width:30pt;height:30.75pt" o:ole="">
            <v:imagedata r:id="rId25" o:title=""/>
          </v:shape>
          <o:OLEObject Type="Embed" ProgID="Equation.3" ShapeID="_x0000_i1031" DrawAspect="Content" ObjectID="_1482776558" r:id="rId26"/>
        </w:objec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>.</w:t>
      </w:r>
      <w:r w:rsidR="007E186C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>(1 p.)</w:t>
      </w:r>
    </w:p>
    <w:p w:rsidR="00BF0428" w:rsidRDefault="00BF0428" w:rsidP="00BF042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F0428" w:rsidRPr="006B32E1" w:rsidRDefault="00BF0428" w:rsidP="007E186C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>Suoran yhtälö:</w:t>
      </w:r>
    </w:p>
    <w:p w:rsidR="00BF0428" w:rsidRPr="006B32E1" w:rsidRDefault="00BF0428" w:rsidP="00BF0428">
      <w:pPr>
        <w:spacing w:after="0" w:line="240" w:lineRule="auto"/>
        <w:ind w:left="1304" w:firstLine="130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4D6619">
        <w:rPr>
          <w:rFonts w:ascii="Times New Roman" w:eastAsia="Times New Roman" w:hAnsi="Times New Roman" w:cs="Times New Roman"/>
          <w:noProof/>
          <w:position w:val="-112"/>
          <w:sz w:val="24"/>
          <w:szCs w:val="24"/>
          <w:lang w:eastAsia="fi-FI"/>
        </w:rPr>
        <w:object w:dxaOrig="3540" w:dyaOrig="2360">
          <v:shape id="_x0000_i1032" type="#_x0000_t75" style="width:177pt;height:117.75pt" o:ole="">
            <v:imagedata r:id="rId27" o:title=""/>
          </v:shape>
          <o:OLEObject Type="Embed" ProgID="Equation.DSMT4" ShapeID="_x0000_i1032" DrawAspect="Content" ObjectID="_1482776559" r:id="rId28"/>
        </w:object>
      </w:r>
    </w:p>
    <w:sectPr w:rsidR="00BF0428" w:rsidRPr="006B32E1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15F57"/>
    <w:rsid w:val="0076790C"/>
    <w:rsid w:val="00774410"/>
    <w:rsid w:val="00777F01"/>
    <w:rsid w:val="00780623"/>
    <w:rsid w:val="007E186C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BF0428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F95CCA7-3C1A-4ABB-B3AC-D0279091D22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6</TotalTime>
  <Pages>2</Pages>
  <Words>123</Words>
  <Characters>1000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8</cp:revision>
  <cp:lastPrinted>2014-08-04T07:14:00Z</cp:lastPrinted>
  <dcterms:created xsi:type="dcterms:W3CDTF">2014-09-15T18:50:00Z</dcterms:created>
  <dcterms:modified xsi:type="dcterms:W3CDTF">2015-01-14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